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07" r:id="rId2"/>
    <p:sldId id="319" r:id="rId3"/>
    <p:sldId id="320" r:id="rId4"/>
    <p:sldId id="283" r:id="rId5"/>
    <p:sldId id="306" r:id="rId6"/>
    <p:sldId id="308" r:id="rId7"/>
    <p:sldId id="284" r:id="rId8"/>
    <p:sldId id="317" r:id="rId9"/>
    <p:sldId id="311" r:id="rId10"/>
    <p:sldId id="312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15" r:id="rId23"/>
    <p:sldId id="313" r:id="rId24"/>
    <p:sldId id="332" r:id="rId25"/>
    <p:sldId id="333" r:id="rId26"/>
    <p:sldId id="314" r:id="rId27"/>
    <p:sldId id="318" r:id="rId28"/>
    <p:sldId id="304" r:id="rId29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00FF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9" autoAdjust="0"/>
    <p:restoredTop sz="97980" autoAdjust="0"/>
  </p:normalViewPr>
  <p:slideViewPr>
    <p:cSldViewPr snapToGrid="0">
      <p:cViewPr varScale="1">
        <p:scale>
          <a:sx n="113" d="100"/>
          <a:sy n="113" d="100"/>
        </p:scale>
        <p:origin x="-175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w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4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55C133C-A2A8-436F-8303-DFC54E713E7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1D53300-3049-4CA7-8442-18C78DBFE8F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92D86E-84DB-464E-998F-34424BB1C72F}" type="slidenum">
              <a:rPr lang="en-US" altLang="zh-CN" smtClean="0"/>
              <a:t>28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png"/><Relationship Id="rId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2.e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9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4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image" Target="../media/image94.png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GIF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GIF"/><Relationship Id="rId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jpeg"/><Relationship Id="rId4" Type="http://schemas.openxmlformats.org/officeDocument/2006/relationships/image" Target="../media/image7.emf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1846793"/>
            <a:ext cx="914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4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zh-CN" altLang="en-US" sz="4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式的乘法与除法</a:t>
            </a:r>
          </a:p>
        </p:txBody>
      </p:sp>
      <p:pic>
        <p:nvPicPr>
          <p:cNvPr id="25603" name="Picture 6" descr="2008111711070098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4892" y="3411538"/>
            <a:ext cx="31242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5483412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Rectangle 3"/>
          <p:cNvGraphicFramePr>
            <a:graphicFrameLocks noGrp="1"/>
          </p:cNvGraphicFramePr>
          <p:nvPr>
            <p:ph sz="quarter" idx="4294967295"/>
          </p:nvPr>
        </p:nvGraphicFramePr>
        <p:xfrm>
          <a:off x="0" y="2894013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4013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Rectangle 4"/>
          <p:cNvGraphicFramePr>
            <a:graphicFrameLocks noGrp="1"/>
          </p:cNvGraphicFramePr>
          <p:nvPr>
            <p:ph sz="quarter" idx="4294967295"/>
          </p:nvPr>
        </p:nvGraphicFramePr>
        <p:xfrm>
          <a:off x="9144000" y="2894013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4" imgW="0" imgH="0" progId="Equation.3">
                  <p:embed/>
                </p:oleObj>
              </mc:Choice>
              <mc:Fallback>
                <p:oleObj name="公式" r:id="rId4" imgW="0" imgH="0" progId="Equation.3">
                  <p:embed/>
                  <p:pic>
                    <p:nvPicPr>
                      <p:cNvPr id="0" name="Rectangl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2894013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746250"/>
          <a:ext cx="46434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公式" r:id="rId5" imgW="3302000" imgH="1155700" progId="Equation.3">
                  <p:embed/>
                </p:oleObj>
              </mc:Choice>
              <mc:Fallback>
                <p:oleObj name="公式" r:id="rId5" imgW="3302000" imgH="1155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46250"/>
                        <a:ext cx="46434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3806825"/>
          <a:ext cx="492125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5219700" imgH="1828800" progId="Equation.DSMT4">
                  <p:embed/>
                </p:oleObj>
              </mc:Choice>
              <mc:Fallback>
                <p:oleObj name="Equation" r:id="rId7" imgW="5219700" imgH="1828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06825"/>
                        <a:ext cx="492125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39775" y="187642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</a:rPr>
              <a:t>计算：</a:t>
            </a:r>
          </a:p>
        </p:txBody>
      </p:sp>
      <p:sp>
        <p:nvSpPr>
          <p:cNvPr id="8200" name="Rectangle 108"/>
          <p:cNvSpPr>
            <a:spLocks noChangeArrowheads="1"/>
          </p:cNvSpPr>
          <p:nvPr/>
        </p:nvSpPr>
        <p:spPr bwMode="auto">
          <a:xfrm>
            <a:off x="868363" y="833438"/>
            <a:ext cx="407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跟踪训练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612775" y="1766888"/>
            <a:ext cx="8316913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】“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丰收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号”小麦的试验田是边长为</a:t>
            </a:r>
            <a:r>
              <a:rPr lang="en-US" altLang="zh-CN" sz="2400" b="1" i="1" dirty="0">
                <a:solidFill>
                  <a:srgbClr val="0000FF"/>
                </a:solidFill>
                <a:latin typeface="宋体" panose="02010600030101010101" pitchFamily="2" charset="-122"/>
              </a:rPr>
              <a:t>a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正方形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去掉一个边长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 i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正方形蓄水池后余下的部分，“丰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收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号”小麦的试验田是边长为（</a:t>
            </a:r>
            <a:r>
              <a:rPr lang="en-US" altLang="zh-CN" sz="2400" b="1" i="1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sz="2400" b="1" i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正方形，两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块试验田的小麦都收获了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500kg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）哪种小麦的单位面积产量高？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）高的单位面积产量是低的单位面积产量的多少倍？</a:t>
            </a:r>
          </a:p>
        </p:txBody>
      </p:sp>
      <p:sp>
        <p:nvSpPr>
          <p:cNvPr id="27651" name="Rectangle 7"/>
          <p:cNvSpPr>
            <a:spLocks noChangeArrowheads="1"/>
          </p:cNvSpPr>
          <p:nvPr/>
        </p:nvSpPr>
        <p:spPr bwMode="auto">
          <a:xfrm>
            <a:off x="571500" y="985838"/>
            <a:ext cx="31146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758825" y="2716213"/>
            <a:ext cx="708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∵0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＜（</a:t>
            </a:r>
            <a:r>
              <a:rPr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＜ </a:t>
            </a:r>
            <a:r>
              <a:rPr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，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239838" y="3182938"/>
          <a:ext cx="6619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3" imgW="520700" imgH="495300" progId="Equation.DSMT4">
                  <p:embed/>
                </p:oleObj>
              </mc:Choice>
              <mc:Fallback>
                <p:oleObj r:id="rId3" imgW="5207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182938"/>
                        <a:ext cx="6619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00288" y="3187700"/>
          <a:ext cx="912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5" imgW="762000" imgH="558800" progId="Equation.DSMT4">
                  <p:embed/>
                </p:oleObj>
              </mc:Choice>
              <mc:Fallback>
                <p:oleObj r:id="rId5" imgW="7620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187700"/>
                        <a:ext cx="9128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870075" y="3379788"/>
          <a:ext cx="3698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7" imgW="153035" imgH="153035" progId="Equation.DSMT4">
                  <p:embed/>
                </p:oleObj>
              </mc:Choice>
              <mc:Fallback>
                <p:oleObj r:id="rId7" imgW="153035" imgH="1530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379788"/>
                        <a:ext cx="3698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4"/>
          <p:cNvSpPr>
            <a:spLocks noChangeArrowheads="1"/>
          </p:cNvSpPr>
          <p:nvPr/>
        </p:nvSpPr>
        <p:spPr bwMode="auto">
          <a:xfrm>
            <a:off x="3195638" y="3213100"/>
            <a:ext cx="60594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∴“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丰收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号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小麦的单位面积产量高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815975" y="4056063"/>
          <a:ext cx="55737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9" imgW="5994400" imgH="927100" progId="Equation.DSMT4">
                  <p:embed/>
                </p:oleObj>
              </mc:Choice>
              <mc:Fallback>
                <p:oleObj r:id="rId9" imgW="59944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056063"/>
                        <a:ext cx="55737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7"/>
          <p:cNvSpPr>
            <a:spLocks noChangeArrowheads="1"/>
          </p:cNvSpPr>
          <p:nvPr/>
        </p:nvSpPr>
        <p:spPr bwMode="auto">
          <a:xfrm>
            <a:off x="717550" y="4873625"/>
            <a:ext cx="7631113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丰收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号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小麦的单位面积产量是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丰收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号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小麦的单位面积产量的     倍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354388" y="5721350"/>
          <a:ext cx="5921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11" imgW="431800" imgH="495300" progId="Equation.DSMT4">
                  <p:embed/>
                </p:oleObj>
              </mc:Choice>
              <mc:Fallback>
                <p:oleObj r:id="rId11" imgW="4318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721350"/>
                        <a:ext cx="5921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8"/>
          <p:cNvSpPr>
            <a:spLocks noChangeArrowheads="1"/>
          </p:cNvSpPr>
          <p:nvPr/>
        </p:nvSpPr>
        <p:spPr bwMode="auto">
          <a:xfrm>
            <a:off x="631825" y="32321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∴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9229" name="Text Box 5"/>
          <p:cNvSpPr txBox="1">
            <a:spLocks noChangeArrowheads="1"/>
          </p:cNvSpPr>
          <p:nvPr/>
        </p:nvSpPr>
        <p:spPr bwMode="auto">
          <a:xfrm>
            <a:off x="760413" y="839788"/>
            <a:ext cx="8710612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丰收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号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”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小麦的试验田面积是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-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²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，单位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面积产量是     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；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“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丰收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号</a:t>
            </a:r>
            <a:r>
              <a:rPr lang="zh-CN" altLang="en-US" sz="2400" b="1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”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小麦的试验田面积是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a-1)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，单位面积产量是      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.</a:t>
            </a:r>
            <a:endParaRPr lang="en-US" altLang="zh-CN" sz="2400" b="1" baseline="3000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457450" y="1446213"/>
          <a:ext cx="62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3" imgW="622935" imgH="610235" progId="Equation.DSMT4">
                  <p:embed/>
                </p:oleObj>
              </mc:Choice>
              <mc:Fallback>
                <p:oleObj r:id="rId13" imgW="622935" imgH="6102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446213"/>
                        <a:ext cx="622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781550" y="2036763"/>
          <a:ext cx="78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5" imgW="788670" imgH="661035" progId="Equation.DSMT4">
                  <p:embed/>
                </p:oleObj>
              </mc:Choice>
              <mc:Fallback>
                <p:oleObj r:id="rId15" imgW="788670" imgH="6610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036763"/>
                        <a:ext cx="78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2"/>
          <p:cNvSpPr txBox="1">
            <a:spLocks noChangeArrowheads="1"/>
          </p:cNvSpPr>
          <p:nvPr/>
        </p:nvSpPr>
        <p:spPr bwMode="auto">
          <a:xfrm>
            <a:off x="857250" y="735013"/>
            <a:ext cx="7162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CC00FF"/>
                </a:solidFill>
                <a:latin typeface="Verdana" panose="020B0604030504040204" pitchFamily="34" charset="0"/>
              </a:rPr>
              <a:t>观察、思考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00200" y="1143000"/>
          <a:ext cx="1038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3" imgW="355600" imgH="470535" progId="Equation.3">
                  <p:embed/>
                </p:oleObj>
              </mc:Choice>
              <mc:Fallback>
                <p:oleObj r:id="rId3" imgW="355600" imgH="4705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1038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16075" y="2362200"/>
          <a:ext cx="1000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5" imgW="343535" imgH="470535" progId="Equation.3">
                  <p:embed/>
                </p:oleObj>
              </mc:Choice>
              <mc:Fallback>
                <p:oleObj r:id="rId5" imgW="343535" imgH="4705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362200"/>
                        <a:ext cx="10001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633538" y="3733800"/>
          <a:ext cx="11096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7" imgW="381000" imgH="469900" progId="Equation.DSMT4">
                  <p:embed/>
                </p:oleObj>
              </mc:Choice>
              <mc:Fallback>
                <p:oleObj name="Equation" r:id="rId7" imgW="3810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733800"/>
                        <a:ext cx="11096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1624013" y="5256213"/>
          <a:ext cx="10302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9" imgW="355600" imgH="469900" progId="Equation.DSMT4">
                  <p:embed/>
                </p:oleObj>
              </mc:Choice>
              <mc:Fallback>
                <p:oleObj name="Equation" r:id="rId9" imgW="355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256213"/>
                        <a:ext cx="1030287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2590800" y="1219200"/>
          <a:ext cx="35814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11" imgW="1195070" imgH="419735" progId="Equation.3">
                  <p:embed/>
                </p:oleObj>
              </mc:Choice>
              <mc:Fallback>
                <p:oleObj r:id="rId11" imgW="1195070" imgH="4197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35814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2628900" y="2438400"/>
          <a:ext cx="28575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13" imgW="953135" imgH="419100" progId="Equation.3">
                  <p:embed/>
                </p:oleObj>
              </mc:Choice>
              <mc:Fallback>
                <p:oleObj r:id="rId13" imgW="953135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438400"/>
                        <a:ext cx="28575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2667000" y="3810000"/>
          <a:ext cx="39624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5" imgW="1321435" imgH="419100" progId="Equation.3">
                  <p:embed/>
                </p:oleObj>
              </mc:Choice>
              <mc:Fallback>
                <p:oleObj r:id="rId15" imgW="1321435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39624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2646363" y="5281613"/>
          <a:ext cx="3878262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7" imgW="1231265" imgH="419100" progId="Equation.DSMT4">
                  <p:embed/>
                </p:oleObj>
              </mc:Choice>
              <mc:Fallback>
                <p:oleObj name="Equation" r:id="rId17" imgW="1231265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281613"/>
                        <a:ext cx="3878262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642100" y="1876425"/>
            <a:ext cx="250190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333399"/>
                </a:solidFill>
                <a:latin typeface="Times New Roman" panose="02020603050405020304" pitchFamily="18" charset="0"/>
              </a:rPr>
              <a:t>分式乘方：要把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分子、分母</a:t>
            </a:r>
            <a:r>
              <a:rPr lang="zh-CN" altLang="en-US" sz="3200" b="1">
                <a:solidFill>
                  <a:srgbClr val="333399"/>
                </a:solidFill>
                <a:latin typeface="Times New Roman" panose="02020603050405020304" pitchFamily="18" charset="0"/>
              </a:rPr>
              <a:t>分别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333399"/>
                </a:solidFill>
                <a:latin typeface="Times New Roman" panose="02020603050405020304" pitchFamily="18" charset="0"/>
              </a:rPr>
              <a:t>乘方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685800" y="1905000"/>
            <a:ext cx="514191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第一步，把线段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三等分，以中间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的一段为边作等边三角形，然后去掉这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一段，就得到由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条长度相等的线段组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成的折线，总长度为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685800" y="4403725"/>
            <a:ext cx="8191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第二步，把上述折线中每一条线段重复第一步的做法，便得到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由长度相等的线段组成的折线，总长度为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250950" y="5481638"/>
          <a:ext cx="33226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3" imgW="3187700" imgH="673100" progId="Equation.DSMT4">
                  <p:embed/>
                </p:oleObj>
              </mc:Choice>
              <mc:Fallback>
                <p:oleObj r:id="rId3" imgW="31877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481638"/>
                        <a:ext cx="33226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3"/>
          <p:cNvSpPr txBox="1">
            <a:spLocks noChangeArrowheads="1"/>
          </p:cNvSpPr>
          <p:nvPr/>
        </p:nvSpPr>
        <p:spPr bwMode="auto">
          <a:xfrm>
            <a:off x="685800" y="1447800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取一条长度为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个单位的线段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，如图</a:t>
            </a:r>
          </a:p>
        </p:txBody>
      </p:sp>
      <p:pic>
        <p:nvPicPr>
          <p:cNvPr id="11271" name="Picture 17"/>
          <p:cNvPicPr>
            <a:picLocks noChangeAspect="1" noChangeArrowheads="1"/>
          </p:cNvPicPr>
          <p:nvPr/>
        </p:nvPicPr>
        <p:blipFill>
          <a:blip r:embed="rId5" cstate="email">
            <a:lum contrast="20000"/>
          </a:blip>
          <a:srcRect/>
          <a:stretch>
            <a:fillRect/>
          </a:stretch>
        </p:blipFill>
        <p:spPr bwMode="auto">
          <a:xfrm>
            <a:off x="5410200" y="1371600"/>
            <a:ext cx="3048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1393825" y="3870325"/>
          <a:ext cx="93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6" imgW="941070" imgH="610235" progId="Equation.DSMT4">
                  <p:embed/>
                </p:oleObj>
              </mc:Choice>
              <mc:Fallback>
                <p:oleObj r:id="rId6" imgW="941070" imgH="6102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3870325"/>
                        <a:ext cx="93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658813" y="788988"/>
            <a:ext cx="3163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跟踪训练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4"/>
          <p:cNvPicPr>
            <a:picLocks noChangeAspect="1" noChangeArrowheads="1"/>
          </p:cNvPicPr>
          <p:nvPr/>
        </p:nvPicPr>
        <p:blipFill>
          <a:blip r:embed="rId2">
            <a:lum bright="10000" contrast="60000"/>
          </a:blip>
          <a:srcRect/>
          <a:stretch>
            <a:fillRect/>
          </a:stretch>
        </p:blipFill>
        <p:spPr bwMode="auto">
          <a:xfrm>
            <a:off x="5638800" y="1066800"/>
            <a:ext cx="3038475" cy="489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60325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按照上述方法一步一步地继续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行下去，在图中画出了第一步至第五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步所得到的折线的形状．</a:t>
            </a:r>
          </a:p>
        </p:txBody>
      </p:sp>
      <p:sp>
        <p:nvSpPr>
          <p:cNvPr id="28676" name="Text Box 12"/>
          <p:cNvSpPr txBox="1">
            <a:spLocks noChangeArrowheads="1"/>
          </p:cNvSpPr>
          <p:nvPr/>
        </p:nvSpPr>
        <p:spPr bwMode="auto">
          <a:xfrm>
            <a:off x="1066800" y="3429000"/>
            <a:ext cx="57912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你觉得第五步得到的折线漂亮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431925" y="1289050"/>
          <a:ext cx="5097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3" imgW="4254500" imgH="711200" progId="Equation.DSMT4">
                  <p:embed/>
                </p:oleObj>
              </mc:Choice>
              <mc:Fallback>
                <p:oleObj r:id="rId3" imgW="42545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289050"/>
                        <a:ext cx="50974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" y="2209800"/>
            <a:ext cx="7677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对于任意一个正整数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，第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步得到的折线的总长度是多少？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1377950" y="2657475"/>
          <a:ext cx="512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5" imgW="2438400" imgH="457200" progId="Equation.DSMT4">
                  <p:embed/>
                </p:oleObj>
              </mc:Choice>
              <mc:Fallback>
                <p:oleObj r:id="rId5" imgW="2438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657475"/>
                        <a:ext cx="512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2000" y="838200"/>
            <a:ext cx="7105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你能推算出第五步得到的折线的总长度吗？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066800" y="3581400"/>
            <a:ext cx="670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对于任意一个正整数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，有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2057400" y="4110038"/>
            <a:ext cx="3352800" cy="1300162"/>
            <a:chOff x="0" y="0"/>
            <a:chExt cx="2112" cy="1060"/>
          </a:xfrm>
        </p:grpSpPr>
        <p:sp>
          <p:nvSpPr>
            <p:cNvPr id="12299" name="Rectangle 8"/>
            <p:cNvSpPr>
              <a:spLocks noChangeArrowheads="1"/>
            </p:cNvSpPr>
            <p:nvPr/>
          </p:nvSpPr>
          <p:spPr bwMode="auto">
            <a:xfrm>
              <a:off x="0" y="4"/>
              <a:ext cx="2112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000">
                <a:solidFill>
                  <a:srgbClr val="000000"/>
                </a:solidFill>
              </a:endParaRP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78" y="0"/>
            <a:ext cx="1813" cy="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r:id="rId7" imgW="1155700" imgH="762000" progId="Equation.DSMT4">
                    <p:embed/>
                  </p:oleObj>
                </mc:Choice>
                <mc:Fallback>
                  <p:oleObj r:id="rId7" imgW="1155700" imgH="76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" y="0"/>
                          <a:ext cx="1813" cy="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219200" y="5486400"/>
            <a:ext cx="618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分式乘方要把分子、分母分别乘方．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086600" y="3124200"/>
            <a:ext cx="609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</a:rPr>
              <a:t>分式的乘方法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4" grpId="0" autoUpdateAnimBg="0"/>
      <p:bldP spid="22538" grpId="0" autoUpdateAnimBg="0"/>
      <p:bldP spid="225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2"/>
          <p:cNvSpPr txBox="1">
            <a:spLocks noChangeArrowheads="1"/>
          </p:cNvSpPr>
          <p:nvPr/>
        </p:nvSpPr>
        <p:spPr bwMode="auto">
          <a:xfrm>
            <a:off x="990600" y="1676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4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254125" y="2273300"/>
          <a:ext cx="12795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1409700" imgH="876300" progId="Equation.DSMT4">
                  <p:embed/>
                </p:oleObj>
              </mc:Choice>
              <mc:Fallback>
                <p:oleObj name="Equation" r:id="rId3" imgW="1409700" imgH="87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273300"/>
                        <a:ext cx="12795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849563" y="2257425"/>
          <a:ext cx="18875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5" imgW="1651000" imgH="711200" progId="Equation.DSMT4">
                  <p:embed/>
                </p:oleObj>
              </mc:Choice>
              <mc:Fallback>
                <p:oleObj r:id="rId5" imgW="16510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257425"/>
                        <a:ext cx="18875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92200" y="3429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743075" y="3268663"/>
          <a:ext cx="2813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2755900" imgH="762000" progId="Equation.DSMT4">
                  <p:embed/>
                </p:oleObj>
              </mc:Choice>
              <mc:Fallback>
                <p:oleObj name="Equation" r:id="rId7" imgW="27559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3268663"/>
                        <a:ext cx="28130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1216025" y="4089400"/>
          <a:ext cx="60515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9" imgW="5219700" imgH="1206500" progId="Equation.DSMT4">
                  <p:embed/>
                </p:oleObj>
              </mc:Choice>
              <mc:Fallback>
                <p:oleObj name="Equation" r:id="rId9" imgW="52197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089400"/>
                        <a:ext cx="60515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842963" y="1060450"/>
            <a:ext cx="2697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例题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5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443163" y="966788"/>
          <a:ext cx="4725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2755900" imgH="368300" progId="Equation.DSMT4">
                  <p:embed/>
                </p:oleObj>
              </mc:Choice>
              <mc:Fallback>
                <p:oleObj name="Equation" r:id="rId3" imgW="27559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966788"/>
                        <a:ext cx="47259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465388" y="1592263"/>
          <a:ext cx="5610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2717800" imgH="330200" progId="Equation.DSMT4">
                  <p:embed/>
                </p:oleObj>
              </mc:Choice>
              <mc:Fallback>
                <p:oleObj name="Equation" r:id="rId5" imgW="27178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592263"/>
                        <a:ext cx="56102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60400" y="240665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【解】</a:t>
            </a: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524000" y="2438400"/>
          <a:ext cx="3124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r:id="rId7" imgW="1562100" imgH="241300" progId="Equation.3">
                  <p:embed/>
                </p:oleObj>
              </mc:Choice>
              <mc:Fallback>
                <p:oleObj r:id="rId7" imgW="1562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3124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447800" y="3124200"/>
          <a:ext cx="1143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r:id="rId9" imgW="736600" imgH="495300" progId="Equation.3">
                  <p:embed/>
                </p:oleObj>
              </mc:Choice>
              <mc:Fallback>
                <p:oleObj r:id="rId9" imgW="7366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1143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2667000" y="3048000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r:id="rId11" imgW="711200" imgH="482600" progId="Equation.3">
                  <p:embed/>
                </p:oleObj>
              </mc:Choice>
              <mc:Fallback>
                <p:oleObj r:id="rId11" imgW="7112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60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4316413" y="3168650"/>
          <a:ext cx="14446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r:id="rId13" imgW="1346200" imgH="673100" progId="Equation.DSMT4">
                  <p:embed/>
                </p:oleObj>
              </mc:Choice>
              <mc:Fallback>
                <p:oleObj r:id="rId13" imgW="13462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3168650"/>
                        <a:ext cx="14446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1447800" y="3962400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r:id="rId15" imgW="2578100" imgH="279400" progId="Equation.3">
                  <p:embed/>
                </p:oleObj>
              </mc:Choice>
              <mc:Fallback>
                <p:oleObj r:id="rId15" imgW="25781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4876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990600" y="4660900"/>
          <a:ext cx="4648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r:id="rId17" imgW="5130800" imgH="1003300" progId="Equation.DSMT4">
                  <p:embed/>
                </p:oleObj>
              </mc:Choice>
              <mc:Fallback>
                <p:oleObj r:id="rId17" imgW="5130800" imgH="1003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60900"/>
                        <a:ext cx="4648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5754688" y="4708525"/>
          <a:ext cx="19161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r:id="rId19" imgW="1701800" imgH="711200" progId="Equation.DSMT4">
                  <p:embed/>
                </p:oleObj>
              </mc:Choice>
              <mc:Fallback>
                <p:oleObj r:id="rId19" imgW="17018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708525"/>
                        <a:ext cx="19161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Box 6"/>
          <p:cNvSpPr txBox="1">
            <a:spLocks noChangeArrowheads="1"/>
          </p:cNvSpPr>
          <p:nvPr/>
        </p:nvSpPr>
        <p:spPr bwMode="auto">
          <a:xfrm>
            <a:off x="430213" y="647700"/>
            <a:ext cx="302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C00FF"/>
                </a:solidFill>
                <a:latin typeface="宋体" panose="02010600030101010101" pitchFamily="2" charset="-122"/>
              </a:rPr>
              <a:t>【例</a:t>
            </a:r>
            <a:r>
              <a:rPr lang="en-US" altLang="zh-CN" sz="2400" b="1">
                <a:solidFill>
                  <a:srgbClr val="CC00FF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b="1">
                <a:solidFill>
                  <a:srgbClr val="CC00FF"/>
                </a:solidFill>
                <a:latin typeface="宋体" panose="02010600030101010101" pitchFamily="2" charset="-122"/>
              </a:rPr>
              <a:t>】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106488" y="1184275"/>
          <a:ext cx="40973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688465" imgH="495300" progId="Equation.DSMT4">
                  <p:embed/>
                </p:oleObj>
              </mc:Choice>
              <mc:Fallback>
                <p:oleObj name="Equation" r:id="rId3" imgW="1688465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184275"/>
                        <a:ext cx="40973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1038225" y="2454275"/>
          <a:ext cx="3665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511935" imgH="419100" progId="Equation.DSMT4">
                  <p:embed/>
                </p:oleObj>
              </mc:Choice>
              <mc:Fallback>
                <p:oleObj name="Equation" r:id="rId5" imgW="1511935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454275"/>
                        <a:ext cx="36655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1787525" y="3543300"/>
          <a:ext cx="2987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7" imgW="1233170" imgH="419735" progId="Equation.DSMT4">
                  <p:embed/>
                </p:oleObj>
              </mc:Choice>
              <mc:Fallback>
                <p:oleObj r:id="rId7" imgW="1233170" imgH="4197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543300"/>
                        <a:ext cx="2987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1703388" y="4625975"/>
          <a:ext cx="2955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9" imgW="1221105" imgH="419735" progId="Equation.DSMT4">
                  <p:embed/>
                </p:oleObj>
              </mc:Choice>
              <mc:Fallback>
                <p:oleObj r:id="rId9" imgW="1221105" imgH="4197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625975"/>
                        <a:ext cx="29559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1798638" y="5654675"/>
          <a:ext cx="15081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11" imgW="622935" imgH="419735" progId="Equation.DSMT4">
                  <p:embed/>
                </p:oleObj>
              </mc:Choice>
              <mc:Fallback>
                <p:oleObj r:id="rId11" imgW="622935" imgH="4197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654675"/>
                        <a:ext cx="15081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665163" y="1555750"/>
            <a:ext cx="83169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宋体" panose="02010600030101010101" pitchFamily="2" charset="-122"/>
              </a:rPr>
              <a:t>问题</a:t>
            </a:r>
            <a:r>
              <a:rPr lang="en-US" altLang="zh-CN" sz="2400" b="1" dirty="0">
                <a:solidFill>
                  <a:srgbClr val="CC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一个长方体容器的容积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V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底面的长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宽为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当容器内的水占容积的   时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水高多少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676275" y="3087688"/>
            <a:ext cx="4951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长方体容器的高为    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184650" y="2085975"/>
          <a:ext cx="3635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190500" imgH="419100" progId="Equation.DSMT4">
                  <p:embed/>
                </p:oleObj>
              </mc:Choice>
              <mc:Fallback>
                <p:oleObj r:id="rId3" imgW="190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085975"/>
                        <a:ext cx="3635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349625" y="2989263"/>
          <a:ext cx="377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228600" imgH="419100" progId="Equation.DSMT4">
                  <p:embed/>
                </p:oleObj>
              </mc:Choice>
              <mc:Fallback>
                <p:oleObj r:id="rId5" imgW="228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989263"/>
                        <a:ext cx="3778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"/>
          <p:cNvGraphicFramePr>
            <a:graphicFrameLocks noChangeAspect="1"/>
          </p:cNvGraphicFramePr>
          <p:nvPr/>
        </p:nvGraphicFramePr>
        <p:xfrm>
          <a:off x="5243513" y="2908300"/>
          <a:ext cx="946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7" imgW="495300" imgH="431800" progId="Equation.DSMT4">
                  <p:embed/>
                </p:oleObj>
              </mc:Choice>
              <mc:Fallback>
                <p:oleObj r:id="rId7" imgW="495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2908300"/>
                        <a:ext cx="946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4114800" y="3101975"/>
            <a:ext cx="2760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水高为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Text Box 2"/>
          <p:cNvSpPr txBox="1">
            <a:spLocks noChangeArrowheads="1"/>
          </p:cNvSpPr>
          <p:nvPr/>
        </p:nvSpPr>
        <p:spPr bwMode="auto">
          <a:xfrm>
            <a:off x="847725" y="132715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416300" y="1884363"/>
          <a:ext cx="291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3" imgW="2235200" imgH="762000" progId="Equation.DSMT4">
                  <p:embed/>
                </p:oleObj>
              </mc:Choice>
              <mc:Fallback>
                <p:oleObj r:id="rId3" imgW="22352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884363"/>
                        <a:ext cx="29146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1600200" y="3254375"/>
          <a:ext cx="14478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5" imgW="736600" imgH="622300" progId="Equation.DSMT4">
                  <p:embed/>
                </p:oleObj>
              </mc:Choice>
              <mc:Fallback>
                <p:oleObj r:id="rId5" imgW="7366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4375"/>
                        <a:ext cx="14478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635125" y="4621213"/>
          <a:ext cx="10318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7" imgW="495300" imgH="444500" progId="Equation.DSMT4">
                  <p:embed/>
                </p:oleObj>
              </mc:Choice>
              <mc:Fallback>
                <p:oleObj r:id="rId7" imgW="495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621213"/>
                        <a:ext cx="10318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4467225" y="3155950"/>
          <a:ext cx="1676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9" imgW="749300" imgH="482600" progId="Equation.DSMT4">
                  <p:embed/>
                </p:oleObj>
              </mc:Choice>
              <mc:Fallback>
                <p:oleObj r:id="rId9" imgW="749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155950"/>
                        <a:ext cx="16764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4548188" y="4370388"/>
          <a:ext cx="13192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11" imgW="622300" imgH="444500" progId="Equation.DSMT4">
                  <p:embed/>
                </p:oleObj>
              </mc:Choice>
              <mc:Fallback>
                <p:oleObj r:id="rId11" imgW="6223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370388"/>
                        <a:ext cx="1319212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1676400" y="5616575"/>
          <a:ext cx="10318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13" imgW="495300" imgH="444500" progId="Equation.DSMT4">
                  <p:embed/>
                </p:oleObj>
              </mc:Choice>
              <mc:Fallback>
                <p:oleObj r:id="rId13" imgW="4953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16575"/>
                        <a:ext cx="10318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295400" y="1882775"/>
          <a:ext cx="190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r:id="rId15" imgW="1246505" imgH="648335" progId="Equation.DSMT4">
                  <p:embed/>
                </p:oleObj>
              </mc:Choice>
              <mc:Fallback>
                <p:oleObj r:id="rId15" imgW="1246505" imgH="648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82775"/>
                        <a:ext cx="1905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722313" y="641350"/>
            <a:ext cx="4968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跟踪训练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66800" y="762000"/>
          <a:ext cx="2524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r:id="rId3" imgW="2781300" imgH="660400" progId="Equation.DSMT4">
                  <p:embed/>
                </p:oleObj>
              </mc:Choice>
              <mc:Fallback>
                <p:oleObj r:id="rId3" imgW="27813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2524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14400" y="3200400"/>
          <a:ext cx="3886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r:id="rId5" imgW="2336800" imgH="228600" progId="Equation.3">
                  <p:embed/>
                </p:oleObj>
              </mc:Choice>
              <mc:Fallback>
                <p:oleObj r:id="rId5" imgW="2336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886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90600" y="1524000"/>
          <a:ext cx="21002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r:id="rId7" imgW="1473200" imgH="419100" progId="Equation.DSMT4">
                  <p:embed/>
                </p:oleObj>
              </mc:Choice>
              <mc:Fallback>
                <p:oleObj r:id="rId7" imgW="1473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1002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117600" y="2362200"/>
          <a:ext cx="1801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r:id="rId9" imgW="1219200" imgH="444500" progId="Equation.DSMT4">
                  <p:embed/>
                </p:oleObj>
              </mc:Choice>
              <mc:Fallback>
                <p:oleObj r:id="rId9" imgW="1219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362200"/>
                        <a:ext cx="1801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048000" y="2362200"/>
          <a:ext cx="1133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r:id="rId11" imgW="571500" imgH="419100" progId="Equation.DSMT4">
                  <p:embed/>
                </p:oleObj>
              </mc:Choice>
              <mc:Fallback>
                <p:oleObj r:id="rId11" imgW="571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1334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143000" y="3733800"/>
          <a:ext cx="41370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r:id="rId13" imgW="2235200" imgH="419100" progId="Equation.DSMT4">
                  <p:embed/>
                </p:oleObj>
              </mc:Choice>
              <mc:Fallback>
                <p:oleObj r:id="rId13" imgW="22352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41370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219200" y="4572000"/>
          <a:ext cx="55260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15" imgW="3187700" imgH="419100" progId="Equation.DSMT4">
                  <p:embed/>
                </p:oleObj>
              </mc:Choice>
              <mc:Fallback>
                <p:oleObj r:id="rId15" imgW="31877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55260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219200" y="5334000"/>
          <a:ext cx="2286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17" imgW="1206500" imgH="444500" progId="Equation.DSMT4">
                  <p:embed/>
                </p:oleObj>
              </mc:Choice>
              <mc:Fallback>
                <p:oleObj r:id="rId17" imgW="12065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2286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552825" y="5380038"/>
          <a:ext cx="26670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r:id="rId19" imgW="1257300" imgH="419100" progId="Equation.DSMT4">
                  <p:embed/>
                </p:oleObj>
              </mc:Choice>
              <mc:Fallback>
                <p:oleObj r:id="rId19" imgW="12573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5380038"/>
                        <a:ext cx="26670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440113" y="1309688"/>
            <a:ext cx="2233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69925" y="2252663"/>
            <a:ext cx="847407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通过本课时的学习，需要我们掌握：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的乘法法则：两个分式相乘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把分子的积作为积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子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把分母的积作为积的分母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的除法法则：两个分式相除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把除式的分子与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母颠倒位置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再与被除式相乘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的乘方法则：分式的乘方，把分子、分母分别乘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685800" y="2017713"/>
            <a:ext cx="816133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苏州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考）化简          的结果是（   ）</a:t>
            </a:r>
          </a:p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．        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      C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－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       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</a:p>
          <a:p>
            <a:pPr>
              <a:lnSpc>
                <a:spcPct val="150000"/>
              </a:lnSpc>
            </a:pPr>
            <a:endParaRPr kumimoji="1"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GB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.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        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         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3962400" y="2098675"/>
          <a:ext cx="1219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3" imgW="1003300" imgH="520700" progId="Equation.DSMT4">
                  <p:embed/>
                </p:oleObj>
              </mc:Choice>
              <mc:Fallback>
                <p:oleObj r:id="rId3" imgW="1003300" imgH="52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98675"/>
                        <a:ext cx="1219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3"/>
          <p:cNvGraphicFramePr>
            <a:graphicFrameLocks noChangeAspect="1"/>
          </p:cNvGraphicFramePr>
          <p:nvPr/>
        </p:nvGraphicFramePr>
        <p:xfrm>
          <a:off x="1176338" y="2633663"/>
          <a:ext cx="268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5" imgW="203200" imgH="520700" progId="Equation.DSMT4">
                  <p:embed/>
                </p:oleObj>
              </mc:Choice>
              <mc:Fallback>
                <p:oleObj r:id="rId5" imgW="2032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633663"/>
                        <a:ext cx="2682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5"/>
          <p:cNvGraphicFramePr>
            <a:graphicFrameLocks noChangeAspect="1"/>
          </p:cNvGraphicFramePr>
          <p:nvPr/>
        </p:nvGraphicFramePr>
        <p:xfrm>
          <a:off x="6565900" y="2600325"/>
          <a:ext cx="585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7" imgW="444500" imgH="520700" progId="Equation.DSMT4">
                  <p:embed/>
                </p:oleObj>
              </mc:Choice>
              <mc:Fallback>
                <p:oleObj r:id="rId7" imgW="444500" imgH="520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600325"/>
                        <a:ext cx="5857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2473325" y="3695700"/>
          <a:ext cx="1524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9" imgW="1003300" imgH="520700" progId="Equation.DSMT4">
                  <p:embed/>
                </p:oleObj>
              </mc:Choice>
              <mc:Fallback>
                <p:oleObj r:id="rId9" imgW="1003300" imgH="520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695700"/>
                        <a:ext cx="15240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4259263" y="3656013"/>
          <a:ext cx="1676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11" imgW="1282700" imgH="558800" progId="Equation.DSMT4">
                  <p:embed/>
                </p:oleObj>
              </mc:Choice>
              <mc:Fallback>
                <p:oleObj r:id="rId11" imgW="1282700" imgH="558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3656013"/>
                        <a:ext cx="16764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9" name="Picture 50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3276600" y="942975"/>
            <a:ext cx="2732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3"/>
          <p:cNvSpPr txBox="1">
            <a:spLocks noChangeArrowheads="1"/>
          </p:cNvSpPr>
          <p:nvPr/>
        </p:nvSpPr>
        <p:spPr bwMode="auto">
          <a:xfrm>
            <a:off x="701675" y="1841500"/>
            <a:ext cx="770572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计算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：                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__________________.</a:t>
            </a:r>
          </a:p>
          <a:p>
            <a:pPr eaLnBrk="1" hangingPunct="1">
              <a:lnSpc>
                <a:spcPct val="2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eaLnBrk="1" hangingPunct="1">
              <a:lnSpc>
                <a:spcPct val="2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33575" y="1971675"/>
          <a:ext cx="2390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3" imgW="1981200" imgH="698500" progId="Equation.DSMT4">
                  <p:embed/>
                </p:oleObj>
              </mc:Choice>
              <mc:Fallback>
                <p:oleObj r:id="rId3" imgW="19812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971675"/>
                        <a:ext cx="23907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2060575" y="2997200"/>
          <a:ext cx="5629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5" imgW="4838700" imgH="749300" progId="Equation.DSMT4">
                  <p:embed/>
                </p:oleObj>
              </mc:Choice>
              <mc:Fallback>
                <p:oleObj r:id="rId5" imgW="48387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997200"/>
                        <a:ext cx="56292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1717675" y="3887788"/>
          <a:ext cx="444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7" imgW="317500" imgH="647700" progId="Equation.DSMT4">
                  <p:embed/>
                </p:oleObj>
              </mc:Choice>
              <mc:Fallback>
                <p:oleObj r:id="rId7" imgW="3175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887788"/>
                        <a:ext cx="4445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"/>
          <p:cNvSpPr txBox="1">
            <a:spLocks noChangeArrowheads="1"/>
          </p:cNvSpPr>
          <p:nvPr/>
        </p:nvSpPr>
        <p:spPr bwMode="auto">
          <a:xfrm>
            <a:off x="914400" y="10668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09800" y="990600"/>
          <a:ext cx="24685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3" imgW="2032000" imgH="762000" progId="Equation.DSMT4">
                  <p:embed/>
                </p:oleObj>
              </mc:Choice>
              <mc:Fallback>
                <p:oleObj r:id="rId3" imgW="20320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24685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143000" y="2895600"/>
          <a:ext cx="35956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5" imgW="3149600" imgH="762000" progId="Equation.DSMT4">
                  <p:embed/>
                </p:oleObj>
              </mc:Choice>
              <mc:Fallback>
                <p:oleObj r:id="rId5" imgW="31496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35956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1295400" y="1828800"/>
          <a:ext cx="5743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7" imgW="2832100" imgH="482600" progId="Equation.DSMT4">
                  <p:embed/>
                </p:oleObj>
              </mc:Choice>
              <mc:Fallback>
                <p:oleObj r:id="rId7" imgW="2832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5743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295400" y="3657600"/>
          <a:ext cx="29162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r:id="rId9" imgW="1244600" imgH="482600" progId="Equation.DSMT4">
                  <p:embed/>
                </p:oleObj>
              </mc:Choice>
              <mc:Fallback>
                <p:oleObj r:id="rId9" imgW="1244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29162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6"/>
          <p:cNvGraphicFramePr>
            <a:graphicFrameLocks noChangeAspect="1"/>
          </p:cNvGraphicFramePr>
          <p:nvPr/>
        </p:nvGraphicFramePr>
        <p:xfrm>
          <a:off x="1319213" y="4567238"/>
          <a:ext cx="11477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r:id="rId11" imgW="596900" imgH="495300" progId="Equation.DSMT4">
                  <p:embed/>
                </p:oleObj>
              </mc:Choice>
              <mc:Fallback>
                <p:oleObj r:id="rId11" imgW="5969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567238"/>
                        <a:ext cx="11477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709613" y="1692275"/>
            <a:ext cx="8135937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山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考）化简：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kumimoji="1" lang="zh-CN" altLang="en-US" sz="2400" b="1">
              <a:solidFill>
                <a:srgbClr val="66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原式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                       </a:t>
            </a:r>
          </a:p>
        </p:txBody>
      </p:sp>
      <p:pic>
        <p:nvPicPr>
          <p:cNvPr id="21510" name="Picture 5" descr="200811172257268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0888" y="958850"/>
            <a:ext cx="76200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107"/>
          <p:cNvGraphicFramePr>
            <a:graphicFrameLocks noGrp="1" noChangeAspect="1"/>
          </p:cNvGraphicFramePr>
          <p:nvPr>
            <p:ph idx="4294967295"/>
          </p:nvPr>
        </p:nvGraphicFramePr>
        <p:xfrm>
          <a:off x="7391400" y="1673225"/>
          <a:ext cx="1752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公式" r:id="rId4" imgW="1384300" imgH="596900" progId="Equation.3">
                  <p:embed/>
                </p:oleObj>
              </mc:Choice>
              <mc:Fallback>
                <p:oleObj name="公式" r:id="rId4" imgW="1384300" imgH="596900" progId="Equation.3">
                  <p:embed/>
                  <p:pic>
                    <p:nvPicPr>
                      <p:cNvPr id="0" name="Object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3225"/>
                        <a:ext cx="17526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7" name="Object 109"/>
          <p:cNvGraphicFramePr>
            <a:graphicFrameLocks noChangeAspect="1"/>
          </p:cNvGraphicFramePr>
          <p:nvPr/>
        </p:nvGraphicFramePr>
        <p:xfrm>
          <a:off x="2952750" y="2924175"/>
          <a:ext cx="4724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r:id="rId6" imgW="3606800" imgH="596900" progId="Equation.DSMT4">
                  <p:embed/>
                </p:oleObj>
              </mc:Choice>
              <mc:Fallback>
                <p:oleObj r:id="rId6" imgW="3606800" imgH="5969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924175"/>
                        <a:ext cx="47244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709613" y="1692275"/>
            <a:ext cx="813593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5.</a:t>
            </a:r>
            <a:endParaRPr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2534" name="Picture 5" descr="200811172257268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0888" y="958850"/>
            <a:ext cx="76200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0" name="Object 107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631950"/>
          <a:ext cx="2501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2603500" imgH="876300" progId="Equation.DSMT4">
                  <p:embed/>
                </p:oleObj>
              </mc:Choice>
              <mc:Fallback>
                <p:oleObj name="Equation" r:id="rId4" imgW="2603500" imgH="876300" progId="Equation.DSMT4">
                  <p:embed/>
                  <p:pic>
                    <p:nvPicPr>
                      <p:cNvPr id="0" name="Object 1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31950"/>
                        <a:ext cx="25019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63" name="Object 107"/>
          <p:cNvGraphicFramePr>
            <a:graphicFrameLocks noChangeAspect="1"/>
          </p:cNvGraphicFramePr>
          <p:nvPr/>
        </p:nvGraphicFramePr>
        <p:xfrm>
          <a:off x="1035050" y="2809875"/>
          <a:ext cx="37369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6" imgW="4025900" imgH="1930400" progId="Equation.DSMT4">
                  <p:embed/>
                </p:oleObj>
              </mc:Choice>
              <mc:Fallback>
                <p:oleObj name="Equation" r:id="rId6" imgW="4025900" imgH="19304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809875"/>
                        <a:ext cx="37369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2"/>
          <p:cNvSpPr txBox="1">
            <a:spLocks noChangeArrowheads="1"/>
          </p:cNvSpPr>
          <p:nvPr/>
        </p:nvSpPr>
        <p:spPr bwMode="auto">
          <a:xfrm>
            <a:off x="682625" y="17399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6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计算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162175" y="1535113"/>
          <a:ext cx="2619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" imgW="1587500" imgH="495300" progId="Equation.DSMT4">
                  <p:embed/>
                </p:oleObj>
              </mc:Choice>
              <mc:Fallback>
                <p:oleObj name="Equation" r:id="rId4" imgW="15875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535113"/>
                        <a:ext cx="2619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69888" y="2740025"/>
          <a:ext cx="4246562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6" imgW="5689600" imgH="2933700" progId="Equation.DSMT4">
                  <p:embed/>
                </p:oleObj>
              </mc:Choice>
              <mc:Fallback>
                <p:oleObj name="Equation" r:id="rId6" imgW="5689600" imgH="293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740025"/>
                        <a:ext cx="4246562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1"/>
          <p:cNvGraphicFramePr>
            <a:graphicFrameLocks noChangeAspect="1"/>
          </p:cNvGraphicFramePr>
          <p:nvPr/>
        </p:nvGraphicFramePr>
        <p:xfrm>
          <a:off x="5019675" y="1512888"/>
          <a:ext cx="28289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公式" r:id="rId8" imgW="1841500" imgH="520700" progId="Equation.3">
                  <p:embed/>
                </p:oleObj>
              </mc:Choice>
              <mc:Fallback>
                <p:oleObj name="公式" r:id="rId8" imgW="1841500" imgH="520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512888"/>
                        <a:ext cx="28289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4" name="Object 22"/>
          <p:cNvGraphicFramePr>
            <a:graphicFrameLocks noChangeAspect="1"/>
          </p:cNvGraphicFramePr>
          <p:nvPr/>
        </p:nvGraphicFramePr>
        <p:xfrm>
          <a:off x="5106988" y="2732088"/>
          <a:ext cx="3576637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0" imgW="4356100" imgH="2705100" progId="Equation.DSMT4">
                  <p:embed/>
                </p:oleObj>
              </mc:Choice>
              <mc:Fallback>
                <p:oleObj name="Equation" r:id="rId10" imgW="4356100" imgH="2705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2732088"/>
                        <a:ext cx="3576637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587375" y="892175"/>
            <a:ext cx="8556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宋体" panose="02010600030101010101" pitchFamily="2" charset="-122"/>
              </a:rPr>
              <a:t>问题</a:t>
            </a:r>
            <a:r>
              <a:rPr lang="en-US" altLang="zh-CN" sz="2400" b="1" dirty="0">
                <a:solidFill>
                  <a:srgbClr val="CC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大拖拉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天耕地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公顷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小拖拉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天耕地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公顷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大拖拉机的工作效率是小拖拉机的工作效率的多少倍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593725" y="2363788"/>
            <a:ext cx="8299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大拖拉机的工作效率是   公顷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天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小拖拉机的工作效</a:t>
            </a:r>
          </a:p>
          <a:p>
            <a:pPr eaLnBrk="1" hangingPunct="1"/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率是   公顷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/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天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大拖拉机的工作效率是小拖拉机的工</a:t>
            </a:r>
          </a:p>
          <a:p>
            <a:pPr eaLnBrk="1" hangingPunct="1"/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作效率的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(       )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倍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           </a:t>
            </a:r>
            <a:endParaRPr lang="en-US" altLang="zh-CN" dirty="0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3854450" y="2287588"/>
          <a:ext cx="3286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3" imgW="190500" imgH="419100" progId="Equation.3">
                  <p:embed/>
                </p:oleObj>
              </mc:Choice>
              <mc:Fallback>
                <p:oleObj r:id="rId3" imgW="190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287588"/>
                        <a:ext cx="3286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406525" y="2992438"/>
          <a:ext cx="260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5" imgW="152400" imgH="419100" progId="Equation.3">
                  <p:embed/>
                </p:oleObj>
              </mc:Choice>
              <mc:Fallback>
                <p:oleObj r:id="rId5" imgW="152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992438"/>
                        <a:ext cx="2603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254250" y="3657600"/>
          <a:ext cx="749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7" imgW="444500" imgH="419100" progId="Equation.DSMT4">
                  <p:embed/>
                </p:oleObj>
              </mc:Choice>
              <mc:Fallback>
                <p:oleObj r:id="rId7" imgW="444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657600"/>
                        <a:ext cx="7493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11" descr="http://www.rhdc.ynszxc.gov.cn/uploadfile/d_1/d_1364/d_1424/classimage/piconline_20071208091516_dcc2cb17-9ef2-4cb0-abf0-4ec8480fdd52.jpg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214938" y="4514850"/>
            <a:ext cx="3152775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3" descr="http://t1.baidu.com/it/u=572194513,3509271803&amp;fm=23&amp;gp=0.jpg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774700" y="4452938"/>
            <a:ext cx="2857500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7"/>
          <p:cNvSpPr>
            <a:spLocks noGrp="1" noChangeAspect="1" noChangeArrowheads="1"/>
          </p:cNvSpPr>
          <p:nvPr>
            <p:ph idx="4294967295"/>
          </p:nvPr>
        </p:nvSpPr>
        <p:spPr bwMode="auto">
          <a:xfrm>
            <a:off x="0" y="1512888"/>
            <a:ext cx="8001000" cy="639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观察下列运算</a:t>
            </a:r>
            <a:r>
              <a:rPr lang="en-US" altLang="zh-CN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你想到了什么</a:t>
            </a:r>
            <a:r>
              <a:rPr lang="en-US" altLang="zh-CN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说出来与同学们分享</a:t>
            </a:r>
            <a:r>
              <a:rPr lang="en-US" altLang="zh-CN" sz="2400" b="1" smtClean="0">
                <a:solidFill>
                  <a:srgbClr val="0000FF"/>
                </a:solidFill>
                <a:latin typeface="宋体" panose="02010600030101010101" pitchFamily="2" charset="-122"/>
              </a:rPr>
              <a:t>. 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766763" y="2224088"/>
          <a:ext cx="3565525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3" imgW="2628900" imgH="2336800" progId="Equation.3">
                  <p:embed/>
                </p:oleObj>
              </mc:Choice>
              <mc:Fallback>
                <p:oleObj name="公式" r:id="rId3" imgW="2628900" imgH="2336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224088"/>
                        <a:ext cx="3565525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1041400" y="2789238"/>
          <a:ext cx="4610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公式" r:id="rId3" imgW="2895600" imgH="469900" progId="Equation.3">
                  <p:embed/>
                </p:oleObj>
              </mc:Choice>
              <mc:Fallback>
                <p:oleObj name="公式" r:id="rId3" imgW="2895600" imgH="469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789238"/>
                        <a:ext cx="46101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960438" y="3573463"/>
            <a:ext cx="7826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用代数化的思想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把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a,b,c,d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看作数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就可以运用分数的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乘除法法则进行运算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050925" y="2141538"/>
            <a:ext cx="742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猜一猜下面的式子怎么运算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与同伴交流你的想法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7"/>
          <p:cNvPicPr>
            <a:picLocks noChangeAspect="1" noChangeArrowheads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 bwMode="auto">
          <a:xfrm>
            <a:off x="3305175" y="1695450"/>
            <a:ext cx="235743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54013" y="2582863"/>
            <a:ext cx="8520112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经历探索分式的乘除法运算法则的过程，并能结合具体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情境说明其合理性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会进行简单分式的乘除及分式的乘方运算，具有一定的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代数化归能力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能解决一些与分式乘除及分式的乘方运算有关的简单实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际问题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84263" y="1851025"/>
          <a:ext cx="525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3" imgW="4025900" imgH="520700" progId="Equation.3">
                  <p:embed/>
                </p:oleObj>
              </mc:Choice>
              <mc:Fallback>
                <p:oleObj name="公式" r:id="rId3" imgW="40259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851025"/>
                        <a:ext cx="5257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0" name="Group 10"/>
          <p:cNvGrpSpPr/>
          <p:nvPr/>
        </p:nvGrpSpPr>
        <p:grpSpPr bwMode="auto">
          <a:xfrm>
            <a:off x="2287588" y="2832100"/>
            <a:ext cx="3835400" cy="3352800"/>
            <a:chOff x="1441" y="1784"/>
            <a:chExt cx="2416" cy="2112"/>
          </a:xfrm>
        </p:grpSpPr>
        <p:sp>
          <p:nvSpPr>
            <p:cNvPr id="5127" name="Rectangle 6"/>
            <p:cNvSpPr>
              <a:spLocks noChangeArrowheads="1"/>
            </p:cNvSpPr>
            <p:nvPr/>
          </p:nvSpPr>
          <p:spPr bwMode="auto">
            <a:xfrm>
              <a:off x="1441" y="2204"/>
              <a:ext cx="2416" cy="1692"/>
            </a:xfrm>
            <a:prstGeom prst="rect">
              <a:avLst/>
            </a:prstGeom>
            <a:noFill/>
            <a:ln w="38100" algn="ctr">
              <a:solidFill>
                <a:srgbClr val="0033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两个分数相乘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, 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把分子相乘的积作为积的分子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把分母相乘的积作为积的分母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;</a:t>
              </a:r>
            </a:p>
            <a:p>
              <a:pPr eaLnBrk="0" hangingPunct="0"/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两个分数相除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, 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把除式的分子与分母颠倒位置后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再与被除式相乘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sp>
          <p:nvSpPr>
            <p:cNvPr id="5128" name="Rectangle 7"/>
            <p:cNvSpPr>
              <a:spLocks noChangeArrowheads="1"/>
            </p:cNvSpPr>
            <p:nvPr/>
          </p:nvSpPr>
          <p:spPr bwMode="auto">
            <a:xfrm>
              <a:off x="1502" y="1784"/>
              <a:ext cx="2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【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分数的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乘除法法则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】</a:t>
              </a:r>
            </a:p>
          </p:txBody>
        </p:sp>
      </p:grpSp>
      <p:pic>
        <p:nvPicPr>
          <p:cNvPr id="5126" name="Picture 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59163" y="849313"/>
            <a:ext cx="24082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3294063" y="1671638"/>
          <a:ext cx="14652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358900" imgH="876300" progId="Equation.DSMT4">
                  <p:embed/>
                </p:oleObj>
              </mc:Choice>
              <mc:Fallback>
                <p:oleObj name="Equation" r:id="rId3" imgW="13589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671638"/>
                        <a:ext cx="1465262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6142038" y="1725613"/>
          <a:ext cx="18732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1727200" imgH="825500" progId="Equation.DSMT4">
                  <p:embed/>
                </p:oleObj>
              </mc:Choice>
              <mc:Fallback>
                <p:oleObj name="Equation" r:id="rId5" imgW="17272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725613"/>
                        <a:ext cx="187325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706438" y="1900238"/>
            <a:ext cx="263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 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 计算：（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5337175" y="1965325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endParaRPr kumimoji="1" lang="zh-CN" altLang="en-GB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066800" y="2773363"/>
          <a:ext cx="2427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2438400" imgH="2400300" progId="Equation.DSMT4">
                  <p:embed/>
                </p:oleObj>
              </mc:Choice>
              <mc:Fallback>
                <p:oleObj name="Equation" r:id="rId7" imgW="2438400" imgH="2400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974"/>
                      <a:stretch>
                        <a:fillRect/>
                      </a:stretch>
                    </p:blipFill>
                    <p:spPr bwMode="auto">
                      <a:xfrm>
                        <a:off x="1066800" y="2773363"/>
                        <a:ext cx="2427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88"/>
          <p:cNvSpPr>
            <a:spLocks noChangeArrowheads="1"/>
          </p:cNvSpPr>
          <p:nvPr/>
        </p:nvSpPr>
        <p:spPr bwMode="auto">
          <a:xfrm>
            <a:off x="528638" y="966788"/>
            <a:ext cx="2551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例 题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4" name="Group 17"/>
          <p:cNvGrpSpPr/>
          <p:nvPr/>
        </p:nvGrpSpPr>
        <p:grpSpPr bwMode="auto">
          <a:xfrm>
            <a:off x="1066800" y="4178300"/>
            <a:ext cx="6299200" cy="1044575"/>
            <a:chOff x="672" y="2632"/>
            <a:chExt cx="3968" cy="658"/>
          </a:xfrm>
        </p:grpSpPr>
        <p:graphicFrame>
          <p:nvGraphicFramePr>
            <p:cNvPr id="99338" name="Object 10"/>
            <p:cNvGraphicFramePr>
              <a:graphicFrameLocks noChangeAspect="1"/>
            </p:cNvGraphicFramePr>
            <p:nvPr/>
          </p:nvGraphicFramePr>
          <p:xfrm>
            <a:off x="2289" y="2701"/>
            <a:ext cx="1873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9" imgW="3441700" imgH="927100" progId="Equation.DSMT4">
                    <p:embed/>
                  </p:oleObj>
                </mc:Choice>
                <mc:Fallback>
                  <p:oleObj name="Equation" r:id="rId9" imgW="3441700" imgH="927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" y="2701"/>
                          <a:ext cx="1873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0" name="Object 12"/>
            <p:cNvGraphicFramePr>
              <a:graphicFrameLocks noChangeAspect="1"/>
            </p:cNvGraphicFramePr>
            <p:nvPr/>
          </p:nvGraphicFramePr>
          <p:xfrm>
            <a:off x="4202" y="2632"/>
            <a:ext cx="438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11" imgW="444500" imgH="558800" progId="Equation.DSMT4">
                    <p:embed/>
                  </p:oleObj>
                </mc:Choice>
                <mc:Fallback>
                  <p:oleObj name="Equation" r:id="rId11" imgW="444500" imgH="558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2632"/>
                          <a:ext cx="438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672" y="2697"/>
            <a:ext cx="1529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13" imgW="2438400" imgH="2400300" progId="Equation.DSMT4">
                    <p:embed/>
                  </p:oleObj>
                </mc:Choice>
                <mc:Fallback>
                  <p:oleObj name="Equation" r:id="rId13" imgW="2438400" imgH="2400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62173"/>
                        <a:stretch>
                          <a:fillRect/>
                        </a:stretch>
                      </p:blipFill>
                      <p:spPr bwMode="auto">
                        <a:xfrm>
                          <a:off x="672" y="2697"/>
                          <a:ext cx="1529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/>
          <p:nvPr/>
        </p:nvGrpSpPr>
        <p:grpSpPr bwMode="auto">
          <a:xfrm>
            <a:off x="1066800" y="3176588"/>
            <a:ext cx="4151313" cy="1119187"/>
            <a:chOff x="672" y="2001"/>
            <a:chExt cx="2615" cy="705"/>
          </a:xfrm>
        </p:grpSpPr>
        <p:graphicFrame>
          <p:nvGraphicFramePr>
            <p:cNvPr id="99337" name="Object 9"/>
            <p:cNvGraphicFramePr>
              <a:graphicFrameLocks noChangeAspect="1"/>
            </p:cNvGraphicFramePr>
            <p:nvPr/>
          </p:nvGraphicFramePr>
          <p:xfrm>
            <a:off x="1987" y="2032"/>
            <a:ext cx="823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公式" r:id="rId15" imgW="774700" imgH="596900" progId="Equation.3">
                    <p:embed/>
                  </p:oleObj>
                </mc:Choice>
                <mc:Fallback>
                  <p:oleObj name="公式" r:id="rId15" imgW="774700" imgH="596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2032"/>
                          <a:ext cx="823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0" name="Group 16"/>
            <p:cNvGrpSpPr/>
            <p:nvPr/>
          </p:nvGrpSpPr>
          <p:grpSpPr bwMode="auto">
            <a:xfrm>
              <a:off x="672" y="2001"/>
              <a:ext cx="2615" cy="705"/>
              <a:chOff x="672" y="2001"/>
              <a:chExt cx="2615" cy="705"/>
            </a:xfrm>
          </p:grpSpPr>
          <p:graphicFrame>
            <p:nvGraphicFramePr>
              <p:cNvPr id="99339" name="Object 11"/>
              <p:cNvGraphicFramePr>
                <a:graphicFrameLocks noChangeAspect="1"/>
              </p:cNvGraphicFramePr>
              <p:nvPr/>
            </p:nvGraphicFramePr>
            <p:xfrm>
              <a:off x="2841" y="2001"/>
              <a:ext cx="446" cy="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8" name="公式" r:id="rId17" imgW="444500" imgH="558800" progId="Equation.3">
                      <p:embed/>
                    </p:oleObj>
                  </mc:Choice>
                  <mc:Fallback>
                    <p:oleObj name="公式" r:id="rId17" imgW="444500" imgH="5588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1" y="2001"/>
                            <a:ext cx="446" cy="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8"/>
              <p:cNvGraphicFramePr>
                <a:graphicFrameLocks noChangeAspect="1"/>
              </p:cNvGraphicFramePr>
              <p:nvPr/>
            </p:nvGraphicFramePr>
            <p:xfrm>
              <a:off x="672" y="2045"/>
              <a:ext cx="1529" cy="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9" name="Equation" r:id="rId19" imgW="2438400" imgH="2400300" progId="Equation.DSMT4">
                      <p:embed/>
                    </p:oleObj>
                  </mc:Choice>
                  <mc:Fallback>
                    <p:oleObj name="Equation" r:id="rId19" imgW="2438400" imgH="2400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9502" b="3723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045"/>
                            <a:ext cx="1529" cy="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776288" y="2163763"/>
            <a:ext cx="1871662" cy="4572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  </a:t>
            </a:r>
            <a:r>
              <a:rPr kumimoji="1" lang="zh-CN" altLang="en-GB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87625" y="1943100"/>
          <a:ext cx="19843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816100" imgH="825500" progId="Equation.DSMT4">
                  <p:embed/>
                </p:oleObj>
              </mc:Choice>
              <mc:Fallback>
                <p:oleObj name="Equation" r:id="rId3" imgW="18161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943100"/>
                        <a:ext cx="19843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812800" y="3352800"/>
            <a:ext cx="110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GB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endParaRPr kumimoji="1" lang="zh-CN" altLang="en-US" sz="2400" b="1" i="1">
              <a:solidFill>
                <a:srgbClr val="CC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1787525" y="3081338"/>
          <a:ext cx="1960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公式" r:id="rId5" imgW="1104900" imgH="558800" progId="Equation.3">
                  <p:embed/>
                </p:oleObj>
              </mc:Choice>
              <mc:Fallback>
                <p:oleObj name="公式" r:id="rId5" imgW="11049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081338"/>
                        <a:ext cx="19605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827088" y="4313238"/>
          <a:ext cx="30908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公式" r:id="rId7" imgW="1828800" imgH="558800" progId="Equation.3">
                  <p:embed/>
                </p:oleObj>
              </mc:Choice>
              <mc:Fallback>
                <p:oleObj name="公式" r:id="rId7" imgW="18288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13238"/>
                        <a:ext cx="30908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3941763" y="4313238"/>
          <a:ext cx="12255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公式" r:id="rId9" imgW="698500" imgH="520700" progId="Equation.3">
                  <p:embed/>
                </p:oleObj>
              </mc:Choice>
              <mc:Fallback>
                <p:oleObj name="公式" r:id="rId9" imgW="6985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313238"/>
                        <a:ext cx="12255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8"/>
          <p:cNvSpPr>
            <a:spLocks noChangeArrowheads="1"/>
          </p:cNvSpPr>
          <p:nvPr/>
        </p:nvSpPr>
        <p:spPr bwMode="auto">
          <a:xfrm>
            <a:off x="595313" y="1165225"/>
            <a:ext cx="255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例 题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/>
    </p:bldLst>
  </p:timing>
</p:sld>
</file>

<file path=ppt/theme/theme1.xml><?xml version="1.0" encoding="utf-8"?>
<a:theme xmlns:a="http://schemas.openxmlformats.org/drawingml/2006/main" name="WWW.2PPT.COM&#10;">
  <a:themeElements>
    <a:clrScheme name="1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5</Words>
  <Application>Microsoft Office PowerPoint</Application>
  <PresentationFormat>全屏显示(4:3)</PresentationFormat>
  <Paragraphs>96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楷体_GB2312</vt:lpstr>
      <vt:lpstr>宋体</vt:lpstr>
      <vt:lpstr>微软雅黑</vt:lpstr>
      <vt:lpstr>Arial</vt:lpstr>
      <vt:lpstr>Symbol</vt:lpstr>
      <vt:lpstr>Times New Roman</vt:lpstr>
      <vt:lpstr>Verdana</vt:lpstr>
      <vt:lpstr>Wingdings</vt:lpstr>
      <vt:lpstr>WWW.2PPT.COM
</vt:lpstr>
      <vt:lpstr>Equation.DSMT4</vt:lpstr>
      <vt:lpstr>Equation.3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6T15:03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81D656FB084C2A983DC7B50A9185E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